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035E" w:rsidRPr="00043B54" w:rsidRDefault="00481127" w:rsidP="004811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宋体" w:hAnsi="宋体" w:cs="宋体" w:hint="eastAsia"/>
          <w:b/>
          <w:sz w:val="30"/>
        </w:rPr>
        <w:t>光现象作图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“</w:t>
      </w:r>
      <w:r>
        <w:t>坐井观天所见甚小</w:t>
      </w:r>
      <w:r>
        <w:t>”</w:t>
      </w:r>
      <w:r>
        <w:t>，假设</w:t>
      </w:r>
      <w:r>
        <w:rPr>
          <w:rFonts w:eastAsia="Times New Roman"/>
          <w:i/>
        </w:rPr>
        <w:t>P</w:t>
      </w:r>
      <w:r>
        <w:t>点为青蛙的眼睛，请画出青蛙看到天空范围的光路图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71575" cy="762000"/>
            <wp:effectExtent l="0" t="0" r="0" b="0"/>
            <wp:docPr id="100003" name="图片 100003" descr="@@@554ca9c6-7b6d-4b1a-90b1-c7ba68d74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请在图中做出蜡烛</w:t>
      </w:r>
      <w:r>
        <w:rPr>
          <w:rFonts w:eastAsia="Times New Roman"/>
          <w:i/>
        </w:rPr>
        <w:t>AB</w:t>
      </w:r>
      <w:r>
        <w:t>的像</w:t>
      </w:r>
      <w:r>
        <w:rPr>
          <w:rFonts w:eastAsia="Times New Roman"/>
          <w:i/>
        </w:rPr>
        <w:t>A</w:t>
      </w:r>
      <w:r>
        <w:t>′</w:t>
      </w:r>
      <w:r>
        <w:rPr>
          <w:rFonts w:eastAsia="Times New Roman"/>
          <w:i/>
        </w:rPr>
        <w:t>B</w:t>
      </w:r>
      <w:r>
        <w:t>′</w:t>
      </w:r>
      <w:r>
        <w:t>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438400" cy="1371600"/>
            <wp:effectExtent l="0" t="0" r="0" b="0"/>
            <wp:docPr id="100005" name="图片 100005" descr="@@@74a99e51-3e2d-4d13-94b6-417171c99e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请在图中</w:t>
      </w:r>
      <w:proofErr w:type="gramStart"/>
      <w:r>
        <w:t>作出</w:t>
      </w:r>
      <w:proofErr w:type="gramEnd"/>
      <w:r>
        <w:t>物体</w:t>
      </w:r>
      <w:r>
        <w:rPr>
          <w:rFonts w:eastAsia="Times New Roman"/>
          <w:i/>
        </w:rPr>
        <w:t>AB</w:t>
      </w:r>
      <w:r>
        <w:t>在灯光下形成的地上的影子，并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809625" cy="171450"/>
            <wp:effectExtent l="0" t="0" r="0" b="0"/>
            <wp:docPr id="100007" name="图片 100007" descr="@@@39086167-ff60-4d9a-a319-57247f823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表示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09750" cy="1352550"/>
            <wp:effectExtent l="0" t="0" r="0" b="0"/>
            <wp:docPr id="100009" name="图片 100009" descr="@@@f5ee3240-7890-480e-a375-71cb8b586c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所示，请根据反射光线画出入射光线并标出入射角的大小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14450" cy="942975"/>
            <wp:effectExtent l="0" t="0" r="0" b="0"/>
            <wp:docPr id="100011" name="图片 100011" descr="@@@480b0173-6ab8-42e0-b71d-57fb4e8fec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所示，小明想要利用一块平面镜</w:t>
      </w:r>
      <w:proofErr w:type="gramStart"/>
      <w:r>
        <w:t>使此时</w:t>
      </w:r>
      <w:proofErr w:type="gramEnd"/>
      <w:r>
        <w:t>的太阳光竖直射入井中。请你通过作图画出反射光线，并标出平面镜的位置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81150" cy="1209675"/>
            <wp:effectExtent l="0" t="0" r="0" b="0"/>
            <wp:docPr id="100013" name="图片 100013" descr="@@@ab5dafe4-c549-424e-b730-d34b8b0ccb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所示，小明利用一块平面镜</w:t>
      </w:r>
      <w:proofErr w:type="gramStart"/>
      <w:r>
        <w:t>使此时</w:t>
      </w:r>
      <w:proofErr w:type="gramEnd"/>
      <w:r>
        <w:t>的太阳光射入隧道内，请你通过作图画出平面镜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885950" cy="1019175"/>
            <wp:effectExtent l="0" t="0" r="0" b="0"/>
            <wp:docPr id="100015" name="图片 100015" descr="@@@cf85e596-221d-4746-b26c-52fe63c50d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根据光的反射定律，完成下图中的光路图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371600"/>
            <wp:effectExtent l="0" t="0" r="0" b="0"/>
            <wp:docPr id="100017" name="图片 100017" descr="@@@7f515424-4e3a-4c77-a6b1-e633d9fe03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790EA1">
      <w:pPr>
        <w:shd w:val="clear" w:color="auto" w:fill="FFFFFF"/>
        <w:spacing w:line="360" w:lineRule="auto"/>
        <w:jc w:val="left"/>
        <w:textAlignment w:val="center"/>
      </w:pPr>
    </w:p>
    <w:p w:rsidR="00790EA1" w:rsidRDefault="0048112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EEEC523" wp14:editId="690D9B17">
            <wp:simplePos x="0" y="0"/>
            <wp:positionH relativeFrom="column">
              <wp:posOffset>3613785</wp:posOffset>
            </wp:positionH>
            <wp:positionV relativeFrom="paragraph">
              <wp:posOffset>584835</wp:posOffset>
            </wp:positionV>
            <wp:extent cx="2200275" cy="1314450"/>
            <wp:effectExtent l="0" t="0" r="9525" b="0"/>
            <wp:wrapNone/>
            <wp:docPr id="100021" name="图片 100021" descr="@@@02472243-5bad-4a50-8ae7-7727020872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36D">
        <w:t>8</w:t>
      </w:r>
      <w:r w:rsidR="0039636D">
        <w:t>．如图所示，物体</w:t>
      </w:r>
      <w:r w:rsidR="0039636D">
        <w:rPr>
          <w:rFonts w:eastAsia="Times New Roman"/>
          <w:i/>
        </w:rPr>
        <w:t>MN</w:t>
      </w:r>
      <w:r w:rsidR="0039636D">
        <w:t>放在平面镜前，请根据平面镜成像规律，画出物体</w:t>
      </w:r>
      <w:r w:rsidR="0039636D">
        <w:rPr>
          <w:rFonts w:eastAsia="Times New Roman"/>
          <w:i/>
        </w:rPr>
        <w:t>MN</w:t>
      </w:r>
      <w:r w:rsidR="0039636D">
        <w:t>在平面镜中的像</w:t>
      </w:r>
      <w:r w:rsidR="0039636D">
        <w:object w:dxaOrig="510" w:dyaOrig="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45f112311c23682f1c90bbace0c0530" style="width:25.5pt;height:13.5pt" o:ole="">
            <v:imagedata r:id="rId17" o:title="eqId145f112311c23682f1c90bbace0c0530"/>
          </v:shape>
          <o:OLEObject Type="Embed" ProgID="Equation.DSMT4" ShapeID="_x0000_i1025" DrawAspect="Content" ObjectID="_1761114442" r:id="rId18"/>
        </w:object>
      </w:r>
      <w:r w:rsidR="0039636D">
        <w:t>。（保留作图痕迹）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6495C1F" wp14:editId="475FBD52">
            <wp:extent cx="962025" cy="1219200"/>
            <wp:effectExtent l="0" t="0" r="0" b="0"/>
            <wp:docPr id="100019" name="图片 100019" descr="@@@2475003a-b8d7-465a-94bf-f625269c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Pr="00481127" w:rsidRDefault="0039636D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9</w:t>
      </w:r>
      <w:r>
        <w:t>．如图所示，停留在水池上方的一只蜻蜓，用</w:t>
      </w:r>
      <w:r>
        <w:rPr>
          <w:rFonts w:eastAsia="Times New Roman"/>
          <w:i/>
        </w:rPr>
        <w:t>A</w:t>
      </w:r>
      <w:r>
        <w:t>点表示。请用一个点，在图中标出蜻蜓所成的像</w:t>
      </w:r>
      <w:r>
        <w:rPr>
          <w:rFonts w:eastAsia="Times New Roman"/>
          <w:i/>
        </w:rPr>
        <w:t>A</w:t>
      </w:r>
      <w:r>
        <w:t>′</w:t>
      </w:r>
      <w:r>
        <w:t>。（</w:t>
      </w:r>
      <w:r>
        <w:t>要求保留作图痕迹）</w:t>
      </w:r>
    </w:p>
    <w:p w:rsidR="00790EA1" w:rsidRDefault="0048112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845E76F" wp14:editId="6CCC6E6E">
            <wp:simplePos x="0" y="0"/>
            <wp:positionH relativeFrom="column">
              <wp:posOffset>4394835</wp:posOffset>
            </wp:positionH>
            <wp:positionV relativeFrom="paragraph">
              <wp:posOffset>398581</wp:posOffset>
            </wp:positionV>
            <wp:extent cx="744220" cy="1371600"/>
            <wp:effectExtent l="0" t="0" r="0" b="0"/>
            <wp:wrapNone/>
            <wp:docPr id="100025" name="图片 100025" descr="@@@359d54c0-1a0f-4f59-9f6b-1c3cf7e60b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422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36D">
        <w:t>10</w:t>
      </w:r>
      <w:r w:rsidR="0039636D">
        <w:t>．一棵小树生长在水塘中，图中用带箭头的线段</w:t>
      </w:r>
      <w:r w:rsidR="0039636D">
        <w:rPr>
          <w:rFonts w:eastAsia="Times New Roman"/>
          <w:i/>
        </w:rPr>
        <w:t>AB</w:t>
      </w:r>
      <w:r w:rsidR="0039636D">
        <w:t>表示小树露出水面的部分。请在图中画出</w:t>
      </w:r>
      <w:r w:rsidR="0039636D">
        <w:rPr>
          <w:rFonts w:eastAsia="Times New Roman"/>
          <w:i/>
        </w:rPr>
        <w:t>AB</w:t>
      </w:r>
      <w:r w:rsidR="0039636D">
        <w:t>通过水面反射所成的像</w:t>
      </w:r>
      <w:r w:rsidR="0039636D">
        <w:rPr>
          <w:rFonts w:eastAsia="Times New Roman"/>
          <w:i/>
        </w:rPr>
        <w:t>A</w:t>
      </w:r>
      <w:r w:rsidR="0039636D">
        <w:t>'</w:t>
      </w:r>
      <w:r w:rsidR="0039636D">
        <w:rPr>
          <w:rFonts w:eastAsia="Times New Roman"/>
          <w:i/>
        </w:rPr>
        <w:t>B</w:t>
      </w:r>
      <w:r w:rsidR="0039636D">
        <w:t>'</w:t>
      </w:r>
      <w:r w:rsidR="0039636D">
        <w:t>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494E1FA" wp14:editId="3EAE1AC6">
            <wp:extent cx="1409700" cy="1152525"/>
            <wp:effectExtent l="0" t="0" r="0" b="0"/>
            <wp:docPr id="100023" name="图片 100023" descr="@@@98869591-5d2e-4822-9ec7-47515bc313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平面镜前有一点光源</w:t>
      </w:r>
      <w:r>
        <w:rPr>
          <w:rFonts w:eastAsia="Times New Roman"/>
          <w:i/>
        </w:rPr>
        <w:t>S</w:t>
      </w:r>
      <w:r>
        <w:t>，它发出的两条光经平面镜反射后</w:t>
      </w:r>
      <w:proofErr w:type="gramStart"/>
      <w:r>
        <w:t>的经迹如图</w:t>
      </w:r>
      <w:proofErr w:type="gramEnd"/>
      <w:r>
        <w:t>所示，请你通过作图确定出点光源</w:t>
      </w:r>
      <w:r>
        <w:rPr>
          <w:rFonts w:eastAsia="Times New Roman"/>
          <w:i/>
        </w:rPr>
        <w:t>S</w:t>
      </w:r>
      <w:r>
        <w:t>的具体位置，并补充完整光路图。</w:t>
      </w:r>
    </w:p>
    <w:p w:rsidR="00790EA1" w:rsidRDefault="00790EA1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481127" w:rsidRDefault="00481127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481127" w:rsidRPr="00481127" w:rsidRDefault="00481127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</w:rPr>
      </w:pP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lastRenderedPageBreak/>
        <w:t>12</w:t>
      </w:r>
      <w:r>
        <w:t>．大厦右边镀膜的玻璃外墙把太阳光反射到小明家，小</w:t>
      </w:r>
      <w:proofErr w:type="gramStart"/>
      <w:r>
        <w:t>明看到</w:t>
      </w:r>
      <w:proofErr w:type="gramEnd"/>
      <w:r>
        <w:t>太阳的像</w:t>
      </w:r>
      <w:r>
        <w:rPr>
          <w:rFonts w:eastAsia="Times New Roman"/>
          <w:i/>
        </w:rPr>
        <w:t>S</w:t>
      </w:r>
      <w:r>
        <w:t>′</w:t>
      </w:r>
      <w:r>
        <w:t>（大致如图所示），这是一种光污染。画出太阳光经过玻璃外墙到达小明家的光线。（保留作图痕迹）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609850" cy="1524000"/>
            <wp:effectExtent l="0" t="0" r="0" b="0"/>
            <wp:docPr id="100027" name="图片 100027" descr="@@@b7a4edf3-d7e2-4298-a462-ac978ddba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所示为某商店内</w:t>
      </w:r>
      <w:proofErr w:type="gramStart"/>
      <w:r>
        <w:t>一款扫码收款机</w:t>
      </w:r>
      <w:proofErr w:type="gramEnd"/>
      <w:r>
        <w:t>的照片，底部有一平面镜，机器顶部是摄像头，顾客付款时将付款码向下即可</w:t>
      </w:r>
      <w:proofErr w:type="gramStart"/>
      <w:r>
        <w:t>完成扫码付款</w:t>
      </w:r>
      <w:proofErr w:type="gramEnd"/>
      <w:r>
        <w:t>，请在图中画出手机屏幕上一点</w:t>
      </w:r>
      <w:r>
        <w:rPr>
          <w:rFonts w:eastAsia="Times New Roman"/>
          <w:i/>
        </w:rPr>
        <w:t>A</w:t>
      </w:r>
      <w:r>
        <w:t>经平面镜反射到摄像头</w:t>
      </w:r>
      <w:r>
        <w:rPr>
          <w:rFonts w:eastAsia="Times New Roman"/>
          <w:i/>
        </w:rPr>
        <w:t>B</w:t>
      </w:r>
      <w:r>
        <w:t>的光路图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571750" cy="971550"/>
            <wp:effectExtent l="0" t="0" r="0" b="0"/>
            <wp:docPr id="100029" name="图片 100029" descr="@@@69b738a9-093d-463c-8ba6-1be6b6dc28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所示，一束光从水中斜射向水面，请画出反射光线和大致的折射光线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04900" cy="933450"/>
            <wp:effectExtent l="0" t="0" r="0" b="0"/>
            <wp:docPr id="100031" name="图片 100031" descr="@@@c48ce014-c57d-46fa-a87c-7bde2ee8b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下图所示，画出光通过玻璃三棱镜时的光路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57375" cy="1019175"/>
            <wp:effectExtent l="0" t="0" r="0" b="0"/>
            <wp:docPr id="100033" name="图片 100033" descr="@@@89c92cd1-e5bd-4bff-8ada-8b22b39ed4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岸边的救生员随时关注游泳池的水面，做好救援准备，但甲救生员有一个观察盲区，如图所示，请你画一条光线，从盲区边缘的池底处刚好</w:t>
      </w:r>
      <w:proofErr w:type="gramStart"/>
      <w:r>
        <w:t>射入甲</w:t>
      </w:r>
      <w:proofErr w:type="gramEnd"/>
      <w:r>
        <w:t>救生员的眼睛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90725" cy="1171575"/>
            <wp:effectExtent l="0" t="0" r="0" b="0"/>
            <wp:docPr id="100035" name="图片 100035" descr="@@@7e74d1bd-834a-4932-b4cc-972e4b93b5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如图所示，一瓶饮料放在空水槽中时，瓶底附近的一个黑色点在</w:t>
      </w:r>
      <w:r>
        <w:rPr>
          <w:rFonts w:eastAsia="Times New Roman"/>
          <w:i/>
        </w:rPr>
        <w:t>A</w:t>
      </w:r>
      <w:r>
        <w:t>处；当向水槽中加水后，眼睛放在图示位置观察，发现瓶子变短了，瓶底附近的黑色点升高到了</w:t>
      </w:r>
      <w:r>
        <w:rPr>
          <w:rFonts w:eastAsia="Times New Roman"/>
          <w:i/>
        </w:rPr>
        <w:t>A</w:t>
      </w:r>
      <w:r>
        <w:t>′</w:t>
      </w:r>
      <w:r>
        <w:t>处。请画出图示中的眼睛看到黑点</w:t>
      </w:r>
      <w:r>
        <w:rPr>
          <w:rFonts w:eastAsia="Times New Roman"/>
          <w:i/>
        </w:rPr>
        <w:t>A</w:t>
      </w:r>
      <w:r>
        <w:t>的光路图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638300" cy="1200150"/>
            <wp:effectExtent l="0" t="0" r="0" b="0"/>
            <wp:docPr id="100037" name="图片 100037" descr="@@@ac9cdf22-4453-4650-a3f1-98563ed644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如图，光源</w:t>
      </w:r>
      <w:r>
        <w:rPr>
          <w:rFonts w:eastAsia="Times New Roman"/>
          <w:i/>
        </w:rPr>
        <w:t>S</w:t>
      </w:r>
      <w:r>
        <w:t>发出的一束光从空气射向水面，在容器壁上点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处出现光点，画出上述现象的入射光线、反射光线、折射光线。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14525" cy="1200150"/>
            <wp:effectExtent l="0" t="0" r="0" b="0"/>
            <wp:docPr id="100039" name="图片 100039" descr="@@@9e86db30-173b-4ebb-ae95-d4f5887a03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一束激光照射在玻璃砖的左侧，请大致画出这束光穿过玻璃砖的光路。（要求画出法线）</w:t>
      </w:r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047750" cy="1285875"/>
            <wp:effectExtent l="0" t="0" r="0" b="0"/>
            <wp:docPr id="100041" name="图片 100041" descr="@@@fa3d4277-e1bc-405c-a07a-844b804e8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bookmarkStart w:id="0" w:name="_GoBack"/>
      <w:bookmarkEnd w:id="0"/>
    </w:p>
    <w:p w:rsidR="00790EA1" w:rsidRDefault="0039636D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在图中画出光线经过透镜折射后的折射光线。</w:t>
      </w:r>
    </w:p>
    <w:p w:rsidR="00790EA1" w:rsidRDefault="0039636D" w:rsidP="0048112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8ABB8EC" wp14:editId="1EE21E43">
            <wp:extent cx="5972175" cy="2869390"/>
            <wp:effectExtent l="0" t="0" r="0" b="7620"/>
            <wp:docPr id="100043" name="图片 100043" descr="@@@60647119-31fd-433a-8b3c-d8d4e271e8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86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A1" w:rsidRDefault="00790EA1">
      <w:pPr>
        <w:shd w:val="clear" w:color="auto" w:fill="FFFFFF"/>
        <w:spacing w:line="360" w:lineRule="auto"/>
        <w:jc w:val="left"/>
        <w:textAlignment w:val="center"/>
      </w:pPr>
    </w:p>
    <w:sectPr w:rsidR="00790EA1" w:rsidSect="00481127">
      <w:headerReference w:type="even" r:id="rId31"/>
      <w:headerReference w:type="default" r:id="rId32"/>
      <w:footerReference w:type="even" r:id="rId33"/>
      <w:footerReference w:type="default" r:id="rId34"/>
      <w:pgSz w:w="11906" w:h="16838" w:code="9"/>
      <w:pgMar w:top="873" w:right="1134" w:bottom="873" w:left="1134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636D" w:rsidRDefault="0039636D">
      <w:r>
        <w:separator/>
      </w:r>
    </w:p>
  </w:endnote>
  <w:endnote w:type="continuationSeparator" w:id="0">
    <w:p w:rsidR="0039636D" w:rsidRDefault="003963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11B" w:rsidRPr="0064153B" w:rsidRDefault="0039636D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81127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81127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81127">
      <w:rPr>
        <w:noProof/>
      </w:rPr>
      <w:instrText>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81127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11B" w:rsidRPr="0064153B" w:rsidRDefault="0039636D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81127">
      <w:rPr>
        <w:noProof/>
      </w:rP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81127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81127">
      <w:rPr>
        <w:noProof/>
      </w:rPr>
      <w:instrText>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81127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636D" w:rsidRDefault="0039636D">
      <w:r>
        <w:separator/>
      </w:r>
    </w:p>
  </w:footnote>
  <w:footnote w:type="continuationSeparator" w:id="0">
    <w:p w:rsidR="0039636D" w:rsidRDefault="003963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11B" w:rsidRPr="000232A6" w:rsidRDefault="009E611B" w:rsidP="0064153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9636D"/>
    <w:rsid w:val="003F38F2"/>
    <w:rsid w:val="00481127"/>
    <w:rsid w:val="0064153B"/>
    <w:rsid w:val="006B16C5"/>
    <w:rsid w:val="00776133"/>
    <w:rsid w:val="00790EA1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8112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8112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8112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8112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BE9262-A9C3-4D8C-8FCF-88B5CFFEAA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5</Words>
  <Characters>943</Characters>
  <Application>Microsoft Office Word</Application>
  <DocSecurity>0</DocSecurity>
  <Lines>7</Lines>
  <Paragraphs>2</Paragraphs>
  <ScaleCrop>false</ScaleCrop>
  <Company>Home</Company>
  <LinksUpToDate>false</LinksUpToDate>
  <CharactersWithSpaces>1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2</cp:revision>
  <cp:lastPrinted>2023-11-10T01:37:00Z</cp:lastPrinted>
  <dcterms:created xsi:type="dcterms:W3CDTF">2023-11-10T01:41:00Z</dcterms:created>
  <dcterms:modified xsi:type="dcterms:W3CDTF">2023-11-10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82bac2017ff45c88eeb5d6845a2bfa0mzi2nti1nje4ng</vt:lpwstr>
  </property>
</Properties>
</file>